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09B6" w:rsidRDefault="00754A05" w:rsidP="00754A05">
      <w:pPr>
        <w:pStyle w:val="NoSpacing"/>
      </w:pPr>
      <w:r>
        <w:t>Zack Tillotson</w:t>
      </w:r>
    </w:p>
    <w:p w:rsidR="00754A05" w:rsidRDefault="00754A05" w:rsidP="00754A05">
      <w:pPr>
        <w:pStyle w:val="NoSpacing"/>
      </w:pPr>
      <w:r>
        <w:t>Homework 4</w:t>
      </w:r>
    </w:p>
    <w:p w:rsidR="00754A05" w:rsidRDefault="00754A05" w:rsidP="00754A05">
      <w:pPr>
        <w:pStyle w:val="NoSpacing"/>
      </w:pPr>
    </w:p>
    <w:p w:rsidR="00754A05" w:rsidRPr="00377C1B" w:rsidRDefault="00754A05" w:rsidP="00754A05">
      <w:pPr>
        <w:pStyle w:val="NoSpacing"/>
        <w:rPr>
          <w:u w:val="single"/>
          <w:vertAlign w:val="subscript"/>
        </w:rPr>
      </w:pPr>
      <w:r w:rsidRPr="00377C1B">
        <w:rPr>
          <w:u w:val="single"/>
        </w:rPr>
        <w:t>Problem 1: H for Hamming code of order 3 over Z</w:t>
      </w:r>
      <w:r w:rsidRPr="00377C1B">
        <w:rPr>
          <w:u w:val="single"/>
          <w:vertAlign w:val="subscript"/>
        </w:rPr>
        <w:t>3</w:t>
      </w:r>
    </w:p>
    <w:p w:rsidR="00754A05" w:rsidRDefault="00754A05" w:rsidP="00754A05">
      <w:pPr>
        <w:pStyle w:val="NoSpacing"/>
      </w:pPr>
      <w:r>
        <w:t xml:space="preserve">q = </w:t>
      </w:r>
      <w:r w:rsidR="001E7A49">
        <w:t>|</w:t>
      </w:r>
      <w:r>
        <w:t>{0,1,2}</w:t>
      </w:r>
      <w:r w:rsidR="001E7A49">
        <w:t>|</w:t>
      </w:r>
      <w:r w:rsidR="00377C1B">
        <w:t>=3</w:t>
      </w:r>
    </w:p>
    <w:p w:rsidR="00754A05" w:rsidRDefault="00754A05" w:rsidP="00754A05">
      <w:pPr>
        <w:pStyle w:val="NoSpacing"/>
      </w:pPr>
      <w:r>
        <w:t>r=3</w:t>
      </w:r>
    </w:p>
    <w:p w:rsidR="00754A05" w:rsidRDefault="00754A05" w:rsidP="00754A05">
      <w:pPr>
        <w:pStyle w:val="NoSpacing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num>
            <m:den>
              <m:r>
                <w:rPr>
                  <w:rFonts w:ascii="Cambria Math" w:hAnsi="Cambria Math"/>
                </w:rPr>
                <m:t>q-1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num>
            <m:den>
              <m:r>
                <w:rPr>
                  <w:rFonts w:ascii="Cambria Math" w:hAnsi="Cambria Math"/>
                </w:rPr>
                <m:t>3-1</m:t>
              </m:r>
            </m:den>
          </m:f>
          <m:r>
            <w:rPr>
              <w:rFonts w:ascii="Cambria Math" w:hAnsi="Cambria Math"/>
            </w:rPr>
            <m:t>=13</m:t>
          </m:r>
        </m:oMath>
      </m:oMathPara>
    </w:p>
    <w:p w:rsidR="00754A05" w:rsidRDefault="00754A05" w:rsidP="00754A05">
      <w:pPr>
        <w:pStyle w:val="NoSpacing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k=n-r=13-3=10</m:t>
          </m:r>
        </m:oMath>
      </m:oMathPara>
    </w:p>
    <w:p w:rsidR="005800C9" w:rsidRDefault="005800C9" w:rsidP="00754A05">
      <w:pPr>
        <w:pStyle w:val="NoSpacing"/>
        <w:rPr>
          <w:rFonts w:eastAsiaTheme="minorEastAsia"/>
        </w:rPr>
      </w:pPr>
      <w:r>
        <w:rPr>
          <w:rFonts w:eastAsiaTheme="minorEastAsia"/>
        </w:rPr>
        <w:t>H for [13,10] Hamming code</w:t>
      </w:r>
    </w:p>
    <w:p w:rsidR="005800C9" w:rsidRDefault="005800C9" w:rsidP="00754A05">
      <w:pPr>
        <w:pStyle w:val="NoSpacing"/>
        <w:rPr>
          <w:rFonts w:eastAsiaTheme="minorEastAsia"/>
        </w:rPr>
      </w:pPr>
    </w:p>
    <w:p w:rsidR="005800C9" w:rsidRDefault="002C4F37" w:rsidP="00754A05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A = </w:t>
      </w:r>
      <w:r w:rsidR="006C1CD1">
        <w:rPr>
          <w:rFonts w:eastAsiaTheme="minorEastAsia"/>
        </w:rPr>
        <w:t>Set of linearly independe</w:t>
      </w:r>
      <w:r w:rsidR="005800C9">
        <w:rPr>
          <w:rFonts w:eastAsiaTheme="minorEastAsia"/>
        </w:rPr>
        <w:t>nt Z</w:t>
      </w:r>
      <w:r w:rsidR="005800C9" w:rsidRPr="005800C9">
        <w:rPr>
          <w:rFonts w:eastAsiaTheme="minorEastAsia"/>
          <w:vertAlign w:val="subscript"/>
        </w:rPr>
        <w:t>3</w:t>
      </w:r>
      <w:r w:rsidR="005800C9">
        <w:rPr>
          <w:rFonts w:eastAsiaTheme="minorEastAsia"/>
        </w:rPr>
        <w:t xml:space="preserve"> vectors of length 3:</w:t>
      </w:r>
    </w:p>
    <w:p w:rsidR="0012707C" w:rsidRDefault="0012707C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1,0,0</w:t>
      </w:r>
    </w:p>
    <w:p w:rsidR="0012707C" w:rsidRDefault="0012707C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0,1,0</w:t>
      </w:r>
    </w:p>
    <w:p w:rsidR="0012707C" w:rsidRDefault="0012707C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1,1,</w:t>
      </w:r>
      <w:r w:rsidR="00201EED">
        <w:rPr>
          <w:rFonts w:eastAsiaTheme="minorEastAsia"/>
        </w:rPr>
        <w:t>0</w:t>
      </w:r>
    </w:p>
    <w:p w:rsidR="00201EED" w:rsidRDefault="00201EED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2,1,0</w:t>
      </w:r>
    </w:p>
    <w:p w:rsidR="00201EED" w:rsidRDefault="00201EED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0,0,1</w:t>
      </w:r>
    </w:p>
    <w:p w:rsidR="00201EED" w:rsidRDefault="00201EED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1,0,1</w:t>
      </w:r>
    </w:p>
    <w:p w:rsidR="00201EED" w:rsidRDefault="00201EED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2,0,1</w:t>
      </w:r>
    </w:p>
    <w:p w:rsidR="00201EED" w:rsidRDefault="00201EED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0,1,1</w:t>
      </w:r>
    </w:p>
    <w:p w:rsidR="00201EED" w:rsidRDefault="00201EED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1,1,1</w:t>
      </w:r>
    </w:p>
    <w:p w:rsidR="00201EED" w:rsidRDefault="00201EED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2,1,1</w:t>
      </w:r>
    </w:p>
    <w:p w:rsidR="00201EED" w:rsidRDefault="00201EED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0,2,1</w:t>
      </w:r>
    </w:p>
    <w:p w:rsidR="00201EED" w:rsidRDefault="00201EED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1,2,1</w:t>
      </w:r>
    </w:p>
    <w:p w:rsidR="00201EED" w:rsidRDefault="00201EED" w:rsidP="0000119A">
      <w:pPr>
        <w:pStyle w:val="NoSpacing"/>
        <w:rPr>
          <w:rFonts w:eastAsiaTheme="minorEastAsia"/>
        </w:rPr>
      </w:pPr>
      <w:r>
        <w:rPr>
          <w:rFonts w:eastAsiaTheme="minorEastAsia"/>
        </w:rPr>
        <w:t>2,2,1</w:t>
      </w:r>
    </w:p>
    <w:p w:rsidR="002A6114" w:rsidRDefault="002A6114" w:rsidP="00754A05">
      <w:pPr>
        <w:pStyle w:val="NoSpacing"/>
        <w:rPr>
          <w:rFonts w:eastAsiaTheme="minorEastAsia"/>
        </w:rPr>
      </w:pPr>
    </w:p>
    <w:p w:rsidR="0000119A" w:rsidRDefault="002C4F37" w:rsidP="00754A05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H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</m:oMath>
    </w:p>
    <w:p w:rsidR="004D141A" w:rsidRDefault="004D141A" w:rsidP="00754A05">
      <w:pPr>
        <w:pStyle w:val="NoSpacing"/>
        <w:rPr>
          <w:rFonts w:eastAsiaTheme="minorEastAsia"/>
        </w:rPr>
      </w:pPr>
    </w:p>
    <w:p w:rsidR="00005C8D" w:rsidRDefault="004D141A" w:rsidP="00754A05">
      <w:pPr>
        <w:pStyle w:val="NoSpacing"/>
        <w:rPr>
          <w:rFonts w:eastAsiaTheme="minorEastAsia"/>
        </w:rPr>
      </w:pPr>
      <w:r w:rsidRPr="007502D9">
        <w:rPr>
          <w:rFonts w:eastAsiaTheme="minorEastAsia"/>
          <w:u w:val="single"/>
        </w:rPr>
        <w:t>Problem 2: G from H</w:t>
      </w:r>
    </w:p>
    <w:p w:rsidR="00CE5656" w:rsidRDefault="00CE5656" w:rsidP="00754A05">
      <w:pPr>
        <w:pStyle w:val="NoSpacing"/>
        <w:rPr>
          <w:rFonts w:eastAsiaTheme="minorEastAsia"/>
        </w:rPr>
      </w:pPr>
      <w:r>
        <w:rPr>
          <w:rFonts w:eastAsiaTheme="minorEastAsia"/>
        </w:rPr>
        <w:t>H'=[-</w:t>
      </w:r>
      <w:proofErr w:type="spellStart"/>
      <w:r>
        <w:rPr>
          <w:rFonts w:eastAsiaTheme="minorEastAsia"/>
        </w:rPr>
        <w:t>A</w:t>
      </w:r>
      <w:r w:rsidR="00B10267" w:rsidRPr="00B10267">
        <w:rPr>
          <w:rFonts w:eastAsiaTheme="minorEastAsia"/>
          <w:vertAlign w:val="superscript"/>
        </w:rPr>
        <w:t>T</w:t>
      </w:r>
      <w:r>
        <w:rPr>
          <w:rFonts w:eastAsiaTheme="minorEastAsia"/>
        </w:rPr>
        <w:t>I</w:t>
      </w:r>
      <w:r w:rsidR="00B10267">
        <w:rPr>
          <w:rFonts w:eastAsiaTheme="minorEastAsia"/>
          <w:vertAlign w:val="subscript"/>
        </w:rPr>
        <w:t>n</w:t>
      </w:r>
      <w:proofErr w:type="spellEnd"/>
      <w:r w:rsidR="00B10267">
        <w:rPr>
          <w:rFonts w:eastAsiaTheme="minorEastAsia"/>
          <w:vertAlign w:val="subscript"/>
        </w:rPr>
        <w:t>-k</w:t>
      </w:r>
      <w:r>
        <w:rPr>
          <w:rFonts w:eastAsiaTheme="minorEastAsia"/>
        </w:rPr>
        <w:t xml:space="preserve">] </w:t>
      </w:r>
    </w:p>
    <w:p w:rsidR="006E033C" w:rsidRDefault="006E033C" w:rsidP="00754A05">
      <w:pPr>
        <w:pStyle w:val="NoSpacing"/>
        <w:rPr>
          <w:rFonts w:eastAsiaTheme="minorEastAsia"/>
        </w:rPr>
      </w:pPr>
    </w:p>
    <w:p w:rsidR="0064627A" w:rsidRDefault="0064627A" w:rsidP="00754A05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To get </w:t>
      </w:r>
      <w:r w:rsidR="006E033C">
        <w:rPr>
          <w:rFonts w:eastAsiaTheme="minorEastAsia"/>
        </w:rPr>
        <w:t xml:space="preserve">standard </w:t>
      </w:r>
      <w:r>
        <w:rPr>
          <w:rFonts w:eastAsiaTheme="minorEastAsia"/>
        </w:rPr>
        <w:t>-</w:t>
      </w:r>
      <w:proofErr w:type="spellStart"/>
      <w:r>
        <w:rPr>
          <w:rFonts w:eastAsiaTheme="minorEastAsia"/>
        </w:rPr>
        <w:t>AI</w:t>
      </w:r>
      <w:r w:rsidRPr="0064627A">
        <w:rPr>
          <w:rFonts w:eastAsiaTheme="minorEastAsia"/>
          <w:vertAlign w:val="subscript"/>
        </w:rPr>
        <w:t>k</w:t>
      </w:r>
      <w:proofErr w:type="spellEnd"/>
      <w:r>
        <w:rPr>
          <w:rFonts w:eastAsiaTheme="minorEastAsia"/>
        </w:rPr>
        <w:t xml:space="preserve"> form of H, swap column 1</w:t>
      </w:r>
      <w:r w:rsidR="00306E23">
        <w:rPr>
          <w:rFonts w:eastAsiaTheme="minorEastAsia"/>
        </w:rPr>
        <w:t xml:space="preserve"> </w:t>
      </w:r>
      <w:r w:rsidR="000341F2">
        <w:rPr>
          <w:rFonts w:eastAsiaTheme="minorEastAsia"/>
        </w:rPr>
        <w:t>and 11, 2 and 12, and 5 and 13:</w:t>
      </w:r>
    </w:p>
    <w:p w:rsidR="000341F2" w:rsidRDefault="002B2B63" w:rsidP="00754A05">
      <w:pPr>
        <w:pStyle w:val="NoSpacing"/>
        <w:rPr>
          <w:rFonts w:eastAsiaTheme="minorEastAsia"/>
        </w:rPr>
      </w:pPr>
      <w:r>
        <w:rPr>
          <w:rFonts w:eastAsiaTheme="minorEastAsia"/>
        </w:rPr>
        <w:t>H'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</m:oMath>
    </w:p>
    <w:p w:rsidR="004C2AC8" w:rsidRDefault="004C2AC8" w:rsidP="004C2AC8">
      <w:pPr>
        <w:pStyle w:val="NoSpacing"/>
        <w:rPr>
          <w:rFonts w:eastAsiaTheme="minorEastAsia"/>
        </w:rPr>
      </w:pPr>
    </w:p>
    <w:p w:rsidR="004C2AC8" w:rsidRDefault="004C2AC8" w:rsidP="004C2AC8">
      <w:pPr>
        <w:pStyle w:val="NoSpacing"/>
        <w:rPr>
          <w:rFonts w:eastAsiaTheme="minorEastAsia"/>
        </w:rPr>
      </w:pPr>
      <w:r>
        <w:rPr>
          <w:rFonts w:eastAsiaTheme="minorEastAsia"/>
        </w:rPr>
        <w:t>G</w:t>
      </w:r>
      <w:r w:rsidR="00BE2E03">
        <w:rPr>
          <w:rFonts w:eastAsiaTheme="minorEastAsia"/>
        </w:rPr>
        <w:t>'</w:t>
      </w:r>
      <w:r>
        <w:rPr>
          <w:rFonts w:eastAsiaTheme="minorEastAsia"/>
        </w:rPr>
        <w:t xml:space="preserve"> = [</w:t>
      </w:r>
      <w:proofErr w:type="spellStart"/>
      <w:r>
        <w:rPr>
          <w:rFonts w:eastAsiaTheme="minorEastAsia"/>
        </w:rPr>
        <w:t>I</w:t>
      </w:r>
      <w:r w:rsidRPr="00FD039B">
        <w:rPr>
          <w:rFonts w:eastAsiaTheme="minorEastAsia"/>
          <w:vertAlign w:val="subscript"/>
        </w:rPr>
        <w:t>k</w:t>
      </w:r>
      <w:r>
        <w:rPr>
          <w:rFonts w:eastAsiaTheme="minorEastAsia"/>
        </w:rPr>
        <w:t>A</w:t>
      </w:r>
      <w:proofErr w:type="spellEnd"/>
      <w:r>
        <w:rPr>
          <w:rFonts w:eastAsiaTheme="minorEastAsia"/>
        </w:rPr>
        <w:t>]</w:t>
      </w:r>
    </w:p>
    <w:p w:rsidR="004C2AC8" w:rsidRDefault="004C2AC8" w:rsidP="00754A05">
      <w:pPr>
        <w:pStyle w:val="NoSpacing"/>
        <w:rPr>
          <w:rFonts w:eastAsiaTheme="minorEastAsia"/>
        </w:rPr>
      </w:pPr>
    </w:p>
    <w:p w:rsidR="004C2AC8" w:rsidRDefault="004C2AC8" w:rsidP="00754A05">
      <w:pPr>
        <w:pStyle w:val="NoSpacing"/>
        <w:rPr>
          <w:rFonts w:eastAsiaTheme="minorEastAsia"/>
        </w:rPr>
      </w:pPr>
      <w:r>
        <w:rPr>
          <w:rFonts w:eastAsiaTheme="minorEastAsia"/>
        </w:rPr>
        <w:lastRenderedPageBreak/>
        <w:t>G</w:t>
      </w:r>
      <w:r w:rsidR="007F79D0">
        <w:rPr>
          <w:rFonts w:eastAsiaTheme="minorEastAsia"/>
        </w:rPr>
        <w:t>'</w:t>
      </w:r>
      <w:r>
        <w:rPr>
          <w:rFonts w:eastAsiaTheme="minorEastAsia"/>
        </w:rPr>
        <w:t>=</w:t>
      </w:r>
      <w:r w:rsidR="008C53C1" w:rsidRPr="00840C35">
        <w:rPr>
          <w:rFonts w:eastAsiaTheme="minorEastAsia"/>
          <w:position w:val="-174"/>
        </w:rPr>
        <w:object w:dxaOrig="4880" w:dyaOrig="3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75pt;height:160.7pt" o:ole="">
            <v:imagedata r:id="rId4" o:title=""/>
          </v:shape>
          <o:OLEObject Type="Embed" ProgID="Equation.DSMT4" ShapeID="_x0000_i1025" DrawAspect="Content" ObjectID="_1353658121" r:id="rId5"/>
        </w:object>
      </w:r>
      <w:r w:rsidR="004D196D">
        <w:rPr>
          <w:rFonts w:eastAsiaTheme="minorEastAsia"/>
        </w:rPr>
        <w:t>=</w:t>
      </w:r>
      <w:r w:rsidR="008C53C1" w:rsidRPr="009D0B2E">
        <w:rPr>
          <w:rFonts w:eastAsiaTheme="minorEastAsia"/>
          <w:position w:val="-174"/>
        </w:rPr>
        <w:object w:dxaOrig="4520" w:dyaOrig="3600">
          <v:shape id="_x0000_i1026" type="#_x0000_t75" style="width:202.2pt;height:160.7pt" o:ole="">
            <v:imagedata r:id="rId6" o:title=""/>
          </v:shape>
          <o:OLEObject Type="Embed" ProgID="Equation.DSMT4" ShapeID="_x0000_i1026" DrawAspect="Content" ObjectID="_1353658122" r:id="rId7"/>
        </w:object>
      </w:r>
    </w:p>
    <w:p w:rsidR="00DA52D1" w:rsidRDefault="00DA52D1" w:rsidP="00754A05">
      <w:pPr>
        <w:pStyle w:val="NoSpacing"/>
        <w:rPr>
          <w:rFonts w:eastAsiaTheme="minorEastAsia"/>
        </w:rPr>
      </w:pPr>
      <w:r>
        <w:rPr>
          <w:rFonts w:eastAsiaTheme="minorEastAsia"/>
        </w:rPr>
        <w:t>Swap back those columns which were swapped before</w:t>
      </w:r>
    </w:p>
    <w:p w:rsidR="007F79D0" w:rsidRDefault="007F79D0" w:rsidP="00754A05">
      <w:pPr>
        <w:pStyle w:val="NoSpacing"/>
        <w:rPr>
          <w:rFonts w:eastAsiaTheme="minorEastAsia"/>
        </w:rPr>
      </w:pPr>
      <w:r>
        <w:rPr>
          <w:rFonts w:eastAsiaTheme="minorEastAsia"/>
        </w:rPr>
        <w:t>G=</w:t>
      </w:r>
      <w:r w:rsidR="00D65110" w:rsidRPr="009D0B2E">
        <w:rPr>
          <w:rFonts w:eastAsiaTheme="minorEastAsia"/>
          <w:position w:val="-174"/>
        </w:rPr>
        <w:object w:dxaOrig="4520" w:dyaOrig="3600">
          <v:shape id="_x0000_i1027" type="#_x0000_t75" style="width:202.2pt;height:160.7pt" o:ole="">
            <v:imagedata r:id="rId8" o:title=""/>
          </v:shape>
          <o:OLEObject Type="Embed" ProgID="Equation.DSMT4" ShapeID="_x0000_i1027" DrawAspect="Content" ObjectID="_1353658123" r:id="rId9"/>
        </w:object>
      </w:r>
    </w:p>
    <w:p w:rsidR="00E36175" w:rsidRDefault="00E36175" w:rsidP="00754A05">
      <w:pPr>
        <w:pStyle w:val="NoSpacing"/>
        <w:rPr>
          <w:rFonts w:eastAsiaTheme="minorEastAsia"/>
        </w:rPr>
      </w:pPr>
    </w:p>
    <w:p w:rsidR="00FB7E73" w:rsidRDefault="00E36175" w:rsidP="00BB16E0">
      <w:pPr>
        <w:pStyle w:val="NoSpacing"/>
        <w:rPr>
          <w:rFonts w:eastAsiaTheme="minorEastAsia"/>
          <w:u w:val="single"/>
        </w:rPr>
      </w:pPr>
      <w:r w:rsidRPr="000953DE">
        <w:rPr>
          <w:rFonts w:eastAsiaTheme="minorEastAsia"/>
          <w:u w:val="single"/>
        </w:rPr>
        <w:t>Problem 3</w:t>
      </w:r>
      <w:r w:rsidR="00FB7E73">
        <w:rPr>
          <w:rFonts w:eastAsiaTheme="minorEastAsia"/>
          <w:u w:val="single"/>
        </w:rPr>
        <w:t>a</w:t>
      </w:r>
      <w:r w:rsidRPr="000953DE">
        <w:rPr>
          <w:rFonts w:eastAsiaTheme="minorEastAsia"/>
          <w:u w:val="single"/>
        </w:rPr>
        <w:t>:</w:t>
      </w:r>
      <w:r w:rsidRPr="00634A85">
        <w:rPr>
          <w:rFonts w:eastAsiaTheme="minorEastAsia"/>
          <w:u w:val="single"/>
        </w:rPr>
        <w:t xml:space="preserve"> </w:t>
      </w:r>
      <w:r w:rsidR="00BB16E0" w:rsidRPr="000953DE">
        <w:rPr>
          <w:rFonts w:eastAsiaTheme="minorEastAsia"/>
          <w:u w:val="single"/>
        </w:rPr>
        <w:t xml:space="preserve">Encode (0, 1, 2, 0, 1, 2, 0, 1, 2, 0). </w:t>
      </w:r>
    </w:p>
    <w:p w:rsidR="0023712C" w:rsidRDefault="001F4577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>Code Word</w:t>
      </w:r>
      <w:r w:rsidR="00F6374C">
        <w:rPr>
          <w:rFonts w:eastAsiaTheme="minorEastAsia"/>
        </w:rPr>
        <w:t xml:space="preserve"> C</w:t>
      </w:r>
      <w:r>
        <w:rPr>
          <w:rFonts w:eastAsiaTheme="minorEastAsia"/>
        </w:rPr>
        <w:t xml:space="preserve"> = </w:t>
      </w:r>
      <w:proofErr w:type="spellStart"/>
      <w:r>
        <w:rPr>
          <w:rFonts w:eastAsiaTheme="minorEastAsia"/>
        </w:rPr>
        <w:t>aG</w:t>
      </w:r>
      <w:proofErr w:type="spellEnd"/>
    </w:p>
    <w:p w:rsidR="001F4577" w:rsidRPr="001F4577" w:rsidRDefault="001F4577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>C=</w:t>
      </w:r>
      <w:r w:rsidR="00216435" w:rsidRPr="00216435">
        <w:rPr>
          <w:rFonts w:eastAsiaTheme="minorEastAsia"/>
          <w:position w:val="-14"/>
        </w:rPr>
        <w:object w:dxaOrig="3300" w:dyaOrig="400">
          <v:shape id="_x0000_i1029" type="#_x0000_t75" style="width:164.75pt;height:20.15pt" o:ole="">
            <v:imagedata r:id="rId10" o:title=""/>
          </v:shape>
          <o:OLEObject Type="Embed" ProgID="Equation.DSMT4" ShapeID="_x0000_i1029" DrawAspect="Content" ObjectID="_1353658124" r:id="rId11"/>
        </w:object>
      </w:r>
      <w:r w:rsidRPr="009D0B2E">
        <w:rPr>
          <w:rFonts w:eastAsiaTheme="minorEastAsia"/>
          <w:position w:val="-174"/>
        </w:rPr>
        <w:object w:dxaOrig="4520" w:dyaOrig="3600">
          <v:shape id="_x0000_i1028" type="#_x0000_t75" style="width:202.2pt;height:160.7pt" o:ole="">
            <v:imagedata r:id="rId8" o:title=""/>
          </v:shape>
          <o:OLEObject Type="Embed" ProgID="Equation.DSMT4" ShapeID="_x0000_i1028" DrawAspect="Content" ObjectID="_1353658125" r:id="rId12"/>
        </w:object>
      </w:r>
    </w:p>
    <w:p w:rsidR="0023712C" w:rsidRPr="00F6374C" w:rsidRDefault="00F6374C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>C=</w:t>
      </w:r>
      <w:r w:rsidRPr="00F6374C">
        <w:rPr>
          <w:rFonts w:eastAsiaTheme="minorEastAsia"/>
          <w:position w:val="-14"/>
        </w:rPr>
        <w:object w:dxaOrig="4340" w:dyaOrig="400">
          <v:shape id="_x0000_i1030" type="#_x0000_t75" style="width:217.15pt;height:20.15pt" o:ole="">
            <v:imagedata r:id="rId13" o:title=""/>
          </v:shape>
          <o:OLEObject Type="Embed" ProgID="Equation.DSMT4" ShapeID="_x0000_i1030" DrawAspect="Content" ObjectID="_1353658126" r:id="rId14"/>
        </w:object>
      </w:r>
    </w:p>
    <w:p w:rsidR="00FB7E73" w:rsidRDefault="00FB7E73" w:rsidP="00BB16E0">
      <w:pPr>
        <w:pStyle w:val="NoSpacing"/>
        <w:rPr>
          <w:rFonts w:eastAsiaTheme="minorEastAsia"/>
          <w:u w:val="single"/>
        </w:rPr>
      </w:pPr>
    </w:p>
    <w:p w:rsidR="00E36175" w:rsidRDefault="00FB7E73" w:rsidP="00BB16E0">
      <w:pPr>
        <w:pStyle w:val="NoSpacing"/>
        <w:rPr>
          <w:rFonts w:eastAsiaTheme="minorEastAsia"/>
          <w:u w:val="single"/>
        </w:rPr>
      </w:pPr>
      <w:r>
        <w:rPr>
          <w:rFonts w:eastAsiaTheme="minorEastAsia"/>
          <w:u w:val="single"/>
        </w:rPr>
        <w:t xml:space="preserve">Problem 3b: </w:t>
      </w:r>
      <w:r w:rsidR="00BB16E0" w:rsidRPr="000953DE">
        <w:rPr>
          <w:rFonts w:eastAsiaTheme="minorEastAsia"/>
          <w:u w:val="single"/>
        </w:rPr>
        <w:t xml:space="preserve">Decode with error correction </w:t>
      </w:r>
      <w:r w:rsidR="00F56E1D">
        <w:rPr>
          <w:rFonts w:eastAsiaTheme="minorEastAsia"/>
          <w:u w:val="single"/>
        </w:rPr>
        <w:t xml:space="preserve">(1, 1, 1, </w:t>
      </w:r>
      <w:r w:rsidR="000953DE" w:rsidRPr="000953DE">
        <w:rPr>
          <w:rFonts w:eastAsiaTheme="minorEastAsia"/>
          <w:u w:val="single"/>
        </w:rPr>
        <w:t>1, 1, 1, 1, 1, 1, 1, 0, 0, 2).</w:t>
      </w:r>
    </w:p>
    <w:p w:rsidR="00D5218E" w:rsidRDefault="00D5218E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a = </w:t>
      </w:r>
      <w:proofErr w:type="spellStart"/>
      <w:r>
        <w:rPr>
          <w:rFonts w:eastAsiaTheme="minorEastAsia"/>
        </w:rPr>
        <w:t>Hc</w:t>
      </w:r>
      <w:proofErr w:type="spellEnd"/>
      <w:r w:rsidR="00582370">
        <w:rPr>
          <w:rFonts w:eastAsiaTheme="minorEastAsia"/>
        </w:rPr>
        <w:t xml:space="preserve"> </w:t>
      </w:r>
      <w:r w:rsidR="007A75F9">
        <w:rPr>
          <w:rFonts w:eastAsiaTheme="minorEastAsia"/>
        </w:rPr>
        <w:t>= All zeroes</w:t>
      </w:r>
    </w:p>
    <w:p w:rsidR="00341908" w:rsidRDefault="006E1673" w:rsidP="00341908">
      <w:pPr>
        <w:pStyle w:val="NoSpacing"/>
        <w:rPr>
          <w:rFonts w:eastAsiaTheme="minorEastAsia"/>
        </w:rPr>
      </w:pPr>
      <w:r>
        <w:rPr>
          <w:rFonts w:eastAsiaTheme="minorEastAsia"/>
        </w:rPr>
        <w:lastRenderedPageBreak/>
        <w:t>a</w:t>
      </w:r>
      <w:r w:rsidR="00341908"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Theme="minorEastAsia" w:hAnsi="Cambria Math"/>
            <w:position w:val="-228"/>
          </w:rPr>
          <w:object w:dxaOrig="420" w:dyaOrig="4680">
            <v:shape id="_x0000_i1031" type="#_x0000_t75" style="width:20.75pt;height:233.85pt" o:ole="">
              <v:imagedata r:id="rId15" o:title=""/>
            </v:shape>
            <o:OLEObject Type="Embed" ProgID="Equation.DSMT4" ShapeID="_x0000_i1031" DrawAspect="Content" ObjectID="_1353658127" r:id="rId16"/>
          </w:object>
        </m:r>
      </m:oMath>
      <w:r w:rsidR="003F78E4">
        <w:rPr>
          <w:rFonts w:eastAsiaTheme="minorEastAsia"/>
        </w:rPr>
        <w:t>=</w:t>
      </w:r>
      <w:r w:rsidR="00C822E6" w:rsidRPr="007D6D2C">
        <w:rPr>
          <w:rFonts w:eastAsiaTheme="minorEastAsia"/>
          <w:position w:val="-14"/>
        </w:rPr>
        <w:object w:dxaOrig="940" w:dyaOrig="400">
          <v:shape id="_x0000_i1032" type="#_x0000_t75" style="width:47.25pt;height:20.15pt" o:ole="">
            <v:imagedata r:id="rId17" o:title=""/>
          </v:shape>
          <o:OLEObject Type="Embed" ProgID="Equation.DSMT4" ShapeID="_x0000_i1032" DrawAspect="Content" ObjectID="_1353658128" r:id="rId18"/>
        </w:object>
      </w:r>
      <w:r w:rsidR="00C822E6">
        <w:rPr>
          <w:rFonts w:eastAsiaTheme="minorEastAsia"/>
        </w:rPr>
        <w:t xml:space="preserve"> . This is equal to column 8, so subtract 1 from that column.</w:t>
      </w:r>
    </w:p>
    <w:p w:rsidR="000D0999" w:rsidRDefault="000D0999" w:rsidP="00341908">
      <w:pPr>
        <w:pStyle w:val="NoSpacing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>=</m:t>
        </m:r>
      </m:oMath>
      <w:r w:rsidRPr="000D0999">
        <w:rPr>
          <w:rFonts w:eastAsiaTheme="minorEastAsia"/>
        </w:rPr>
        <w:t xml:space="preserve">(1, 1, 1, </w:t>
      </w:r>
      <w:r>
        <w:rPr>
          <w:rFonts w:eastAsiaTheme="minorEastAsia"/>
        </w:rPr>
        <w:t>1, 1, 1, 1, 0</w:t>
      </w:r>
      <w:r w:rsidRPr="000D0999">
        <w:rPr>
          <w:rFonts w:eastAsiaTheme="minorEastAsia"/>
        </w:rPr>
        <w:t>, 1, 1, 0, 0, 2).</w:t>
      </w:r>
    </w:p>
    <w:p w:rsidR="003A7C1A" w:rsidRDefault="003A7C1A" w:rsidP="00341908">
      <w:pPr>
        <w:pStyle w:val="NoSpacing"/>
        <w:rPr>
          <w:rFonts w:eastAsiaTheme="minorEastAsia"/>
        </w:rPr>
      </w:pPr>
    </w:p>
    <w:p w:rsidR="006E1673" w:rsidRDefault="00C50303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>a'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Theme="minorEastAsia" w:hAnsi="Cambria Math"/>
            <w:position w:val="-228"/>
          </w:rPr>
          <w:object w:dxaOrig="420" w:dyaOrig="4680">
            <v:shape id="_x0000_i1033" type="#_x0000_t75" style="width:20.75pt;height:233.85pt" o:ole="">
              <v:imagedata r:id="rId19" o:title=""/>
            </v:shape>
            <o:OLEObject Type="Embed" ProgID="Equation.DSMT4" ShapeID="_x0000_i1033" DrawAspect="Content" ObjectID="_1353658129" r:id="rId20"/>
          </w:object>
        </m:r>
      </m:oMath>
      <w:r>
        <w:rPr>
          <w:rFonts w:eastAsiaTheme="minorEastAsia"/>
        </w:rPr>
        <w:t>=</w:t>
      </w:r>
      <w:r w:rsidRPr="007D6D2C">
        <w:rPr>
          <w:rFonts w:eastAsiaTheme="minorEastAsia"/>
          <w:position w:val="-14"/>
        </w:rPr>
        <w:object w:dxaOrig="1020" w:dyaOrig="400">
          <v:shape id="_x0000_i1034" type="#_x0000_t75" style="width:51.25pt;height:20.15pt" o:ole="">
            <v:imagedata r:id="rId21" o:title=""/>
          </v:shape>
          <o:OLEObject Type="Embed" ProgID="Equation.DSMT4" ShapeID="_x0000_i1034" DrawAspect="Content" ObjectID="_1353658130" r:id="rId22"/>
        </w:object>
      </w:r>
    </w:p>
    <w:p w:rsidR="0000328E" w:rsidRDefault="0000328E" w:rsidP="00BB16E0">
      <w:pPr>
        <w:pStyle w:val="NoSpacing"/>
        <w:rPr>
          <w:rFonts w:eastAsiaTheme="minorEastAsia"/>
          <w:u w:val="single"/>
        </w:rPr>
      </w:pPr>
      <w:r>
        <w:rPr>
          <w:rFonts w:eastAsiaTheme="minorEastAsia"/>
          <w:u w:val="single"/>
        </w:rPr>
        <w:t xml:space="preserve">Problem 4a: For binary Hamming code of order 4, </w:t>
      </w:r>
      <w:r w:rsidR="00716C2C">
        <w:rPr>
          <w:rFonts w:eastAsiaTheme="minorEastAsia"/>
          <w:u w:val="single"/>
        </w:rPr>
        <w:t>c</w:t>
      </w:r>
      <w:r>
        <w:rPr>
          <w:rFonts w:eastAsiaTheme="minorEastAsia"/>
          <w:u w:val="single"/>
        </w:rPr>
        <w:t>reate H.</w:t>
      </w:r>
    </w:p>
    <w:p w:rsidR="00EF061E" w:rsidRDefault="00C32F25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>n = 15</w:t>
      </w:r>
    </w:p>
    <w:p w:rsidR="00C32F25" w:rsidRDefault="00C32F25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>k = 11</w:t>
      </w:r>
    </w:p>
    <w:p w:rsidR="00C32F25" w:rsidRDefault="00C32F25" w:rsidP="00BB16E0">
      <w:pPr>
        <w:pStyle w:val="NoSpacing"/>
        <w:rPr>
          <w:rFonts w:eastAsiaTheme="minorEastAsia"/>
        </w:rPr>
      </w:pPr>
    </w:p>
    <w:p w:rsidR="00C32F25" w:rsidRDefault="00C32F25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>[15, 11] code of order 4</w:t>
      </w:r>
    </w:p>
    <w:p w:rsidR="00886C89" w:rsidRDefault="00886C89" w:rsidP="00BB16E0">
      <w:pPr>
        <w:pStyle w:val="NoSpacing"/>
        <w:rPr>
          <w:rFonts w:eastAsiaTheme="minorEastAsia"/>
        </w:rPr>
      </w:pPr>
    </w:p>
    <w:p w:rsidR="00947799" w:rsidRDefault="00947799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H = set of </w:t>
      </w:r>
      <w:r w:rsidR="0079555C">
        <w:rPr>
          <w:rFonts w:eastAsiaTheme="minorEastAsia"/>
        </w:rPr>
        <w:t xml:space="preserve">linearly independent </w:t>
      </w:r>
      <w:r>
        <w:rPr>
          <w:rFonts w:eastAsiaTheme="minorEastAsia"/>
        </w:rPr>
        <w:t>binary vectors of length 4</w:t>
      </w:r>
    </w:p>
    <w:p w:rsidR="00886C89" w:rsidRDefault="00886C89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lastRenderedPageBreak/>
        <w:t>H=</w:t>
      </w:r>
      <w:r w:rsidR="00947799" w:rsidRPr="00947799">
        <w:rPr>
          <w:rFonts w:eastAsiaTheme="minorEastAsia"/>
          <w:position w:val="-66"/>
        </w:rPr>
        <w:object w:dxaOrig="5140" w:dyaOrig="1440">
          <v:shape id="_x0000_i1035" type="#_x0000_t75" style="width:256.9pt;height:1in" o:ole="">
            <v:imagedata r:id="rId23" o:title=""/>
          </v:shape>
          <o:OLEObject Type="Embed" ProgID="Equation.DSMT4" ShapeID="_x0000_i1035" DrawAspect="Content" ObjectID="_1353658131" r:id="rId24"/>
        </w:object>
      </w:r>
    </w:p>
    <w:p w:rsidR="00DF75EF" w:rsidRDefault="00DF75EF" w:rsidP="00DF75EF">
      <w:pPr>
        <w:pStyle w:val="NoSpacing"/>
        <w:rPr>
          <w:rFonts w:eastAsiaTheme="minorEastAsia"/>
          <w:u w:val="single"/>
        </w:rPr>
      </w:pPr>
      <w:r>
        <w:rPr>
          <w:rFonts w:eastAsiaTheme="minorEastAsia"/>
          <w:u w:val="single"/>
        </w:rPr>
        <w:t>Problem 4b: For binary Hamming code of order 4, create G.</w:t>
      </w:r>
    </w:p>
    <w:p w:rsidR="0056269C" w:rsidRDefault="0056269C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>H'=[-</w:t>
      </w:r>
      <w:proofErr w:type="spellStart"/>
      <w:r>
        <w:rPr>
          <w:rFonts w:eastAsiaTheme="minorEastAsia"/>
        </w:rPr>
        <w:t>A</w:t>
      </w:r>
      <w:r w:rsidRPr="00B10267">
        <w:rPr>
          <w:rFonts w:eastAsiaTheme="minorEastAsia"/>
          <w:vertAlign w:val="superscript"/>
        </w:rPr>
        <w:t>T</w:t>
      </w:r>
      <w:r>
        <w:rPr>
          <w:rFonts w:eastAsiaTheme="minorEastAsia"/>
        </w:rPr>
        <w:t>I</w:t>
      </w:r>
      <w:r>
        <w:rPr>
          <w:rFonts w:eastAsiaTheme="minorEastAsia"/>
          <w:vertAlign w:val="subscript"/>
        </w:rPr>
        <w:t>n</w:t>
      </w:r>
      <w:proofErr w:type="spellEnd"/>
      <w:r>
        <w:rPr>
          <w:rFonts w:eastAsiaTheme="minorEastAsia"/>
          <w:vertAlign w:val="subscript"/>
        </w:rPr>
        <w:t>-k</w:t>
      </w:r>
      <w:r>
        <w:rPr>
          <w:rFonts w:eastAsiaTheme="minorEastAsia"/>
        </w:rPr>
        <w:t xml:space="preserve">] </w:t>
      </w:r>
    </w:p>
    <w:p w:rsidR="00DF75EF" w:rsidRDefault="002E7437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To get </w:t>
      </w:r>
      <w:r w:rsidR="0056269C">
        <w:rPr>
          <w:rFonts w:eastAsiaTheme="minorEastAsia"/>
        </w:rPr>
        <w:t>-</w:t>
      </w:r>
      <w:proofErr w:type="spellStart"/>
      <w:r w:rsidR="0056269C">
        <w:rPr>
          <w:rFonts w:eastAsiaTheme="minorEastAsia"/>
        </w:rPr>
        <w:t>A</w:t>
      </w:r>
      <w:r w:rsidR="0056269C" w:rsidRPr="0056269C">
        <w:rPr>
          <w:rFonts w:eastAsiaTheme="minorEastAsia"/>
          <w:vertAlign w:val="superscript"/>
        </w:rPr>
        <w:t>T</w:t>
      </w:r>
      <w:r>
        <w:rPr>
          <w:rFonts w:eastAsiaTheme="minorEastAsia"/>
        </w:rPr>
        <w:t>I</w:t>
      </w:r>
      <w:r>
        <w:rPr>
          <w:rFonts w:eastAsiaTheme="minorEastAsia"/>
          <w:vertAlign w:val="subscript"/>
        </w:rPr>
        <w:t>n</w:t>
      </w:r>
      <w:proofErr w:type="spellEnd"/>
      <w:r>
        <w:rPr>
          <w:rFonts w:eastAsiaTheme="minorEastAsia"/>
          <w:vertAlign w:val="subscript"/>
        </w:rPr>
        <w:t>-k</w:t>
      </w:r>
      <w:r w:rsidR="0056269C">
        <w:rPr>
          <w:rFonts w:eastAsiaTheme="minorEastAsia"/>
        </w:rPr>
        <w:t xml:space="preserve"> </w:t>
      </w:r>
      <w:r w:rsidR="00B96E07">
        <w:rPr>
          <w:rFonts w:eastAsiaTheme="minorEastAsia"/>
        </w:rPr>
        <w:t xml:space="preserve">format, </w:t>
      </w:r>
      <w:r w:rsidR="0056269C">
        <w:rPr>
          <w:rFonts w:eastAsiaTheme="minorEastAsia"/>
        </w:rPr>
        <w:t>s</w:t>
      </w:r>
      <w:r>
        <w:rPr>
          <w:rFonts w:eastAsiaTheme="minorEastAsia"/>
        </w:rPr>
        <w:t xml:space="preserve">wap columns </w:t>
      </w:r>
      <w:r w:rsidR="00B96E07">
        <w:rPr>
          <w:rFonts w:eastAsiaTheme="minorEastAsia"/>
        </w:rPr>
        <w:t>1</w:t>
      </w:r>
      <w:r>
        <w:rPr>
          <w:rFonts w:eastAsiaTheme="minorEastAsia"/>
        </w:rPr>
        <w:t xml:space="preserve"> and </w:t>
      </w:r>
      <w:r w:rsidR="00B96E07">
        <w:rPr>
          <w:rFonts w:eastAsiaTheme="minorEastAsia"/>
        </w:rPr>
        <w:t>12</w:t>
      </w:r>
      <w:r>
        <w:rPr>
          <w:rFonts w:eastAsiaTheme="minorEastAsia"/>
        </w:rPr>
        <w:t xml:space="preserve">, </w:t>
      </w:r>
      <w:r w:rsidR="00B96E07">
        <w:rPr>
          <w:rFonts w:eastAsiaTheme="minorEastAsia"/>
        </w:rPr>
        <w:t>2</w:t>
      </w:r>
      <w:r>
        <w:rPr>
          <w:rFonts w:eastAsiaTheme="minorEastAsia"/>
        </w:rPr>
        <w:t xml:space="preserve"> and </w:t>
      </w:r>
      <w:r w:rsidR="00B96E07">
        <w:rPr>
          <w:rFonts w:eastAsiaTheme="minorEastAsia"/>
        </w:rPr>
        <w:t>13, 4 and 14, and 8 and 15.</w:t>
      </w:r>
    </w:p>
    <w:p w:rsidR="003C0223" w:rsidRDefault="003C0223" w:rsidP="003C0223">
      <w:pPr>
        <w:pStyle w:val="NoSpacing"/>
        <w:rPr>
          <w:rFonts w:eastAsiaTheme="minorEastAsia"/>
        </w:rPr>
      </w:pPr>
      <w:r>
        <w:rPr>
          <w:rFonts w:eastAsiaTheme="minorEastAsia"/>
        </w:rPr>
        <w:t>H'=</w:t>
      </w:r>
      <w:r w:rsidRPr="00947799">
        <w:rPr>
          <w:rFonts w:eastAsiaTheme="minorEastAsia"/>
          <w:position w:val="-66"/>
        </w:rPr>
        <w:object w:dxaOrig="5140" w:dyaOrig="1440">
          <v:shape id="_x0000_i1036" type="#_x0000_t75" style="width:256.9pt;height:1in" o:ole="">
            <v:imagedata r:id="rId25" o:title=""/>
          </v:shape>
          <o:OLEObject Type="Embed" ProgID="Equation.DSMT4" ShapeID="_x0000_i1036" DrawAspect="Content" ObjectID="_1353658132" r:id="rId26"/>
        </w:object>
      </w:r>
    </w:p>
    <w:p w:rsidR="003C0223" w:rsidRDefault="003C0223" w:rsidP="003C0223">
      <w:pPr>
        <w:pStyle w:val="NoSpacing"/>
        <w:rPr>
          <w:rFonts w:eastAsiaTheme="minorEastAsia"/>
        </w:rPr>
      </w:pPr>
      <w:r>
        <w:rPr>
          <w:rFonts w:eastAsiaTheme="minorEastAsia"/>
        </w:rPr>
        <w:t>G' = [</w:t>
      </w:r>
      <w:proofErr w:type="spellStart"/>
      <w:r>
        <w:rPr>
          <w:rFonts w:eastAsiaTheme="minorEastAsia"/>
        </w:rPr>
        <w:t>I</w:t>
      </w:r>
      <w:r w:rsidRPr="00FD039B">
        <w:rPr>
          <w:rFonts w:eastAsiaTheme="minorEastAsia"/>
          <w:vertAlign w:val="subscript"/>
        </w:rPr>
        <w:t>k</w:t>
      </w:r>
      <w:r>
        <w:rPr>
          <w:rFonts w:eastAsiaTheme="minorEastAsia"/>
        </w:rPr>
        <w:t>A</w:t>
      </w:r>
      <w:proofErr w:type="spellEnd"/>
      <w:r>
        <w:rPr>
          <w:rFonts w:eastAsiaTheme="minorEastAsia"/>
        </w:rPr>
        <w:t>]</w:t>
      </w:r>
    </w:p>
    <w:p w:rsidR="003C0223" w:rsidRDefault="00092711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G' = </w:t>
      </w:r>
      <w:r w:rsidRPr="00092711">
        <w:rPr>
          <w:rFonts w:eastAsiaTheme="minorEastAsia"/>
          <w:position w:val="-192"/>
        </w:rPr>
        <w:object w:dxaOrig="5179" w:dyaOrig="3960">
          <v:shape id="_x0000_i1037" type="#_x0000_t75" style="width:259.2pt;height:198.15pt" o:ole="">
            <v:imagedata r:id="rId27" o:title=""/>
          </v:shape>
          <o:OLEObject Type="Embed" ProgID="Equation.DSMT4" ShapeID="_x0000_i1037" DrawAspect="Content" ObjectID="_1353658133" r:id="rId28"/>
        </w:object>
      </w:r>
    </w:p>
    <w:p w:rsidR="00092711" w:rsidRDefault="00092711" w:rsidP="00092711">
      <w:pPr>
        <w:pStyle w:val="NoSpacing"/>
        <w:rPr>
          <w:rFonts w:eastAsiaTheme="minorEastAsia"/>
        </w:rPr>
      </w:pPr>
      <w:proofErr w:type="spellStart"/>
      <w:r>
        <w:rPr>
          <w:rFonts w:eastAsiaTheme="minorEastAsia"/>
        </w:rPr>
        <w:t>Unswap</w:t>
      </w:r>
      <w:proofErr w:type="spellEnd"/>
      <w:r>
        <w:rPr>
          <w:rFonts w:eastAsiaTheme="minorEastAsia"/>
        </w:rPr>
        <w:t xml:space="preserve"> the columns 1 and 12, 2 and 13, 4 and 14, and 8 and 15.</w:t>
      </w:r>
    </w:p>
    <w:p w:rsidR="00092711" w:rsidRDefault="008A0633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>G=</w:t>
      </w:r>
      <w:r w:rsidR="007F5332" w:rsidRPr="00092711">
        <w:rPr>
          <w:rFonts w:eastAsiaTheme="minorEastAsia"/>
          <w:position w:val="-192"/>
        </w:rPr>
        <w:object w:dxaOrig="5179" w:dyaOrig="3960">
          <v:shape id="_x0000_i1038" type="#_x0000_t75" style="width:259.2pt;height:198.15pt" o:ole="">
            <v:imagedata r:id="rId29" o:title=""/>
          </v:shape>
          <o:OLEObject Type="Embed" ProgID="Equation.DSMT4" ShapeID="_x0000_i1038" DrawAspect="Content" ObjectID="_1353658134" r:id="rId30"/>
        </w:object>
      </w:r>
    </w:p>
    <w:p w:rsidR="007F5332" w:rsidRDefault="007F5332" w:rsidP="007F5332">
      <w:pPr>
        <w:pStyle w:val="NoSpacing"/>
        <w:rPr>
          <w:rFonts w:eastAsiaTheme="minorEastAsia"/>
          <w:u w:val="single"/>
        </w:rPr>
      </w:pPr>
      <w:r>
        <w:rPr>
          <w:rFonts w:eastAsiaTheme="minorEastAsia"/>
          <w:u w:val="single"/>
        </w:rPr>
        <w:t xml:space="preserve">Problem 4b: For binary Hamming code of order 4, encode </w:t>
      </w:r>
      <w:r w:rsidRPr="007F5332">
        <w:rPr>
          <w:rFonts w:eastAsiaTheme="minorEastAsia"/>
          <w:u w:val="single"/>
        </w:rPr>
        <w:t>11111111111111</w:t>
      </w:r>
      <w:r>
        <w:rPr>
          <w:rFonts w:eastAsiaTheme="minorEastAsia"/>
          <w:u w:val="single"/>
        </w:rPr>
        <w:t>.</w:t>
      </w:r>
    </w:p>
    <w:p w:rsidR="00F86BF2" w:rsidRDefault="00F86BF2" w:rsidP="00F86BF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Code Word C = </w:t>
      </w:r>
      <w:proofErr w:type="spellStart"/>
      <w:r>
        <w:rPr>
          <w:rFonts w:eastAsiaTheme="minorEastAsia"/>
        </w:rPr>
        <w:t>aG</w:t>
      </w:r>
      <w:proofErr w:type="spellEnd"/>
    </w:p>
    <w:p w:rsidR="00F86BF2" w:rsidRPr="001F4577" w:rsidRDefault="00F86BF2" w:rsidP="00F86BF2">
      <w:pPr>
        <w:pStyle w:val="NoSpacing"/>
        <w:rPr>
          <w:rFonts w:eastAsiaTheme="minorEastAsia"/>
        </w:rPr>
      </w:pPr>
      <w:r>
        <w:rPr>
          <w:rFonts w:eastAsiaTheme="minorEastAsia"/>
        </w:rPr>
        <w:lastRenderedPageBreak/>
        <w:t>C=</w:t>
      </w:r>
      <w:r w:rsidR="00C54DDD" w:rsidRPr="00216435">
        <w:rPr>
          <w:rFonts w:eastAsiaTheme="minorEastAsia"/>
          <w:position w:val="-14"/>
        </w:rPr>
        <w:object w:dxaOrig="3300" w:dyaOrig="400">
          <v:shape id="_x0000_i1039" type="#_x0000_t75" style="width:164.75pt;height:20.15pt" o:ole="">
            <v:imagedata r:id="rId31" o:title=""/>
          </v:shape>
          <o:OLEObject Type="Embed" ProgID="Equation.DSMT4" ShapeID="_x0000_i1039" DrawAspect="Content" ObjectID="_1353658135" r:id="rId32"/>
        </w:object>
      </w:r>
      <w:r w:rsidR="00C54DDD" w:rsidRPr="00092711">
        <w:rPr>
          <w:rFonts w:eastAsiaTheme="minorEastAsia"/>
          <w:position w:val="-192"/>
        </w:rPr>
        <w:object w:dxaOrig="5179" w:dyaOrig="3960">
          <v:shape id="_x0000_i1040" type="#_x0000_t75" style="width:259.2pt;height:198.15pt" o:ole="">
            <v:imagedata r:id="rId29" o:title=""/>
          </v:shape>
          <o:OLEObject Type="Embed" ProgID="Equation.DSMT4" ShapeID="_x0000_i1040" DrawAspect="Content" ObjectID="_1353658136" r:id="rId33"/>
        </w:object>
      </w:r>
    </w:p>
    <w:p w:rsidR="007F5332" w:rsidRPr="00EF061E" w:rsidRDefault="00A2616F" w:rsidP="00BB16E0">
      <w:pPr>
        <w:pStyle w:val="NoSpacing"/>
        <w:rPr>
          <w:rFonts w:eastAsiaTheme="minorEastAsia"/>
        </w:rPr>
      </w:pPr>
      <w:r>
        <w:rPr>
          <w:rFonts w:eastAsiaTheme="minorEastAsia"/>
        </w:rPr>
        <w:t>C=</w:t>
      </w:r>
      <w:r w:rsidRPr="00216435">
        <w:rPr>
          <w:rFonts w:eastAsiaTheme="minorEastAsia"/>
          <w:position w:val="-14"/>
        </w:rPr>
        <w:object w:dxaOrig="4580" w:dyaOrig="400">
          <v:shape id="_x0000_i1041" type="#_x0000_t75" style="width:229.25pt;height:20.15pt" o:ole="">
            <v:imagedata r:id="rId34" o:title=""/>
          </v:shape>
          <o:OLEObject Type="Embed" ProgID="Equation.DSMT4" ShapeID="_x0000_i1041" DrawAspect="Content" ObjectID="_1353658137" r:id="rId35"/>
        </w:object>
      </w:r>
    </w:p>
    <w:sectPr w:rsidR="007F5332" w:rsidRPr="00EF061E" w:rsidSect="00E709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compat/>
  <w:rsids>
    <w:rsidRoot w:val="00754A05"/>
    <w:rsid w:val="0000119A"/>
    <w:rsid w:val="0000328E"/>
    <w:rsid w:val="00005C8D"/>
    <w:rsid w:val="000341F2"/>
    <w:rsid w:val="00092711"/>
    <w:rsid w:val="000953DE"/>
    <w:rsid w:val="000D0999"/>
    <w:rsid w:val="0012707C"/>
    <w:rsid w:val="001965D5"/>
    <w:rsid w:val="001E7A49"/>
    <w:rsid w:val="001F4577"/>
    <w:rsid w:val="00201EED"/>
    <w:rsid w:val="00216435"/>
    <w:rsid w:val="0023712C"/>
    <w:rsid w:val="002A6114"/>
    <w:rsid w:val="002B2B63"/>
    <w:rsid w:val="002C4F37"/>
    <w:rsid w:val="002E454D"/>
    <w:rsid w:val="002E7001"/>
    <w:rsid w:val="002E7437"/>
    <w:rsid w:val="00306E23"/>
    <w:rsid w:val="00341908"/>
    <w:rsid w:val="00357749"/>
    <w:rsid w:val="00377C1B"/>
    <w:rsid w:val="003A7C1A"/>
    <w:rsid w:val="003C0223"/>
    <w:rsid w:val="003F78E4"/>
    <w:rsid w:val="004C2AC8"/>
    <w:rsid w:val="004D141A"/>
    <w:rsid w:val="004D196D"/>
    <w:rsid w:val="0056269C"/>
    <w:rsid w:val="005800C9"/>
    <w:rsid w:val="00582370"/>
    <w:rsid w:val="00634A85"/>
    <w:rsid w:val="0064627A"/>
    <w:rsid w:val="006C1CD1"/>
    <w:rsid w:val="006E033C"/>
    <w:rsid w:val="006E1673"/>
    <w:rsid w:val="00716C2C"/>
    <w:rsid w:val="007502D9"/>
    <w:rsid w:val="00754A05"/>
    <w:rsid w:val="0079555C"/>
    <w:rsid w:val="007A75F9"/>
    <w:rsid w:val="007B0582"/>
    <w:rsid w:val="007D6D2C"/>
    <w:rsid w:val="007F5332"/>
    <w:rsid w:val="007F79D0"/>
    <w:rsid w:val="00840C35"/>
    <w:rsid w:val="00886C89"/>
    <w:rsid w:val="008A0633"/>
    <w:rsid w:val="008C53C1"/>
    <w:rsid w:val="008F6F53"/>
    <w:rsid w:val="00947799"/>
    <w:rsid w:val="009A5F33"/>
    <w:rsid w:val="009D0B2E"/>
    <w:rsid w:val="00A122AB"/>
    <w:rsid w:val="00A2616F"/>
    <w:rsid w:val="00B10267"/>
    <w:rsid w:val="00B96E07"/>
    <w:rsid w:val="00BB16E0"/>
    <w:rsid w:val="00BD6ACE"/>
    <w:rsid w:val="00BE2E03"/>
    <w:rsid w:val="00C32F25"/>
    <w:rsid w:val="00C50303"/>
    <w:rsid w:val="00C54DDD"/>
    <w:rsid w:val="00C822E6"/>
    <w:rsid w:val="00CE5656"/>
    <w:rsid w:val="00CF0E12"/>
    <w:rsid w:val="00D5218E"/>
    <w:rsid w:val="00D65110"/>
    <w:rsid w:val="00DA52D1"/>
    <w:rsid w:val="00DB19FD"/>
    <w:rsid w:val="00DF75EF"/>
    <w:rsid w:val="00E36175"/>
    <w:rsid w:val="00E709B6"/>
    <w:rsid w:val="00ED1962"/>
    <w:rsid w:val="00EF061E"/>
    <w:rsid w:val="00F2163A"/>
    <w:rsid w:val="00F56E1D"/>
    <w:rsid w:val="00F6374C"/>
    <w:rsid w:val="00F86BF2"/>
    <w:rsid w:val="00FB5124"/>
    <w:rsid w:val="00FB7E73"/>
    <w:rsid w:val="00FD03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09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54A05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754A0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4A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4A0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</TotalTime>
  <Pages>5</Pages>
  <Words>317</Words>
  <Characters>181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meyou</dc:creator>
  <cp:lastModifiedBy>memeyou</cp:lastModifiedBy>
  <cp:revision>81</cp:revision>
  <dcterms:created xsi:type="dcterms:W3CDTF">2010-12-11T20:54:00Z</dcterms:created>
  <dcterms:modified xsi:type="dcterms:W3CDTF">2010-12-12T18:15:00Z</dcterms:modified>
</cp:coreProperties>
</file>